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8" r:id="rId2"/>
    <p:sldId id="259" r:id="rId3"/>
    <p:sldId id="298" r:id="rId4"/>
    <p:sldId id="260" r:id="rId5"/>
    <p:sldId id="261" r:id="rId6"/>
    <p:sldId id="299" r:id="rId7"/>
    <p:sldId id="263" r:id="rId8"/>
    <p:sldId id="268" r:id="rId9"/>
    <p:sldId id="265" r:id="rId10"/>
    <p:sldId id="273" r:id="rId11"/>
    <p:sldId id="300" r:id="rId12"/>
    <p:sldId id="301" r:id="rId13"/>
    <p:sldId id="275" r:id="rId14"/>
    <p:sldId id="279" r:id="rId15"/>
    <p:sldId id="278" r:id="rId16"/>
    <p:sldId id="280" r:id="rId17"/>
    <p:sldId id="302" r:id="rId18"/>
    <p:sldId id="303" r:id="rId19"/>
    <p:sldId id="288" r:id="rId20"/>
    <p:sldId id="284" r:id="rId21"/>
    <p:sldId id="295" r:id="rId22"/>
    <p:sldId id="296" r:id="rId23"/>
    <p:sldId id="281" r:id="rId24"/>
    <p:sldId id="26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F9F"/>
    <a:srgbClr val="3628E8"/>
    <a:srgbClr val="B7FFD8"/>
    <a:srgbClr val="0EA6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71" autoAdjust="0"/>
    <p:restoredTop sz="80154" autoAdjust="0"/>
  </p:normalViewPr>
  <p:slideViewPr>
    <p:cSldViewPr>
      <p:cViewPr>
        <p:scale>
          <a:sx n="66" d="100"/>
          <a:sy n="66" d="100"/>
        </p:scale>
        <p:origin x="-1436" y="-33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uynh_000\Desktop\data\dat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uynh_000\Desktop\data\dat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WT</c:v>
          </c:tx>
          <c:xVal>
            <c:numRef>
              <c:f>Sheet1!$T$216:$T$225</c:f>
              <c:numCache>
                <c:formatCode>General</c:formatCode>
                <c:ptCount val="10"/>
                <c:pt idx="0">
                  <c:v>0.2</c:v>
                </c:pt>
                <c:pt idx="1">
                  <c:v>0.4</c:v>
                </c:pt>
                <c:pt idx="2">
                  <c:v>0.6</c:v>
                </c:pt>
                <c:pt idx="3">
                  <c:v>0.8</c:v>
                </c:pt>
                <c:pt idx="4">
                  <c:v>1</c:v>
                </c:pt>
                <c:pt idx="5">
                  <c:v>1.1000000000000001</c:v>
                </c:pt>
                <c:pt idx="6">
                  <c:v>1.2</c:v>
                </c:pt>
                <c:pt idx="7">
                  <c:v>1.3</c:v>
                </c:pt>
                <c:pt idx="8">
                  <c:v>1.4</c:v>
                </c:pt>
              </c:numCache>
            </c:numRef>
          </c:xVal>
          <c:yVal>
            <c:numRef>
              <c:f>Sheet1!$U$216:$U$225</c:f>
              <c:numCache>
                <c:formatCode>General</c:formatCode>
                <c:ptCount val="10"/>
                <c:pt idx="0">
                  <c:v>4.1070000000000002E-2</c:v>
                </c:pt>
                <c:pt idx="1">
                  <c:v>0.13519999999999999</c:v>
                </c:pt>
                <c:pt idx="2">
                  <c:v>0.31609999999999999</c:v>
                </c:pt>
                <c:pt idx="3">
                  <c:v>0.38250000000000001</c:v>
                </c:pt>
                <c:pt idx="4">
                  <c:v>0.33460000000000001</c:v>
                </c:pt>
                <c:pt idx="5">
                  <c:v>0.2863</c:v>
                </c:pt>
                <c:pt idx="6">
                  <c:v>0.2301</c:v>
                </c:pt>
                <c:pt idx="7">
                  <c:v>0.17019999999999999</c:v>
                </c:pt>
                <c:pt idx="8">
                  <c:v>0.1096</c:v>
                </c:pt>
              </c:numCache>
            </c:numRef>
          </c:yVal>
          <c:smooth val="1"/>
        </c:ser>
        <c:ser>
          <c:idx val="1"/>
          <c:order val="1"/>
          <c:tx>
            <c:v>DC Motor</c:v>
          </c:tx>
          <c:xVal>
            <c:numRef>
              <c:f>Sheet1!$R$216:$R$225</c:f>
              <c:numCache>
                <c:formatCode>General</c:formatCode>
                <c:ptCount val="10"/>
                <c:pt idx="0">
                  <c:v>0.19924697151587911</c:v>
                </c:pt>
                <c:pt idx="1">
                  <c:v>0.39973534868492855</c:v>
                </c:pt>
                <c:pt idx="2">
                  <c:v>0.59978991596638664</c:v>
                </c:pt>
                <c:pt idx="3">
                  <c:v>0.80417439703153992</c:v>
                </c:pt>
                <c:pt idx="4">
                  <c:v>1.0009303721488596</c:v>
                </c:pt>
                <c:pt idx="5">
                  <c:v>1.100057295645531</c:v>
                </c:pt>
                <c:pt idx="6">
                  <c:v>1.1998008294226781</c:v>
                </c:pt>
                <c:pt idx="7">
                  <c:v>1.2999045072574484</c:v>
                </c:pt>
                <c:pt idx="8">
                  <c:v>1.4029411764705884</c:v>
                </c:pt>
              </c:numCache>
            </c:numRef>
          </c:xVal>
          <c:yVal>
            <c:numRef>
              <c:f>Sheet1!$Q$216:$Q$225</c:f>
              <c:numCache>
                <c:formatCode>General</c:formatCode>
                <c:ptCount val="10"/>
                <c:pt idx="0">
                  <c:v>6.4852216748768468E-2</c:v>
                </c:pt>
                <c:pt idx="1">
                  <c:v>0.13413793103448274</c:v>
                </c:pt>
                <c:pt idx="2">
                  <c:v>0.27879310344827585</c:v>
                </c:pt>
                <c:pt idx="3">
                  <c:v>0.35394088669950735</c:v>
                </c:pt>
                <c:pt idx="4">
                  <c:v>0.30339901477832509</c:v>
                </c:pt>
                <c:pt idx="5">
                  <c:v>0.25034482758620685</c:v>
                </c:pt>
                <c:pt idx="6">
                  <c:v>0.19145320197044333</c:v>
                </c:pt>
                <c:pt idx="7">
                  <c:v>0.14822660098522167</c:v>
                </c:pt>
                <c:pt idx="8">
                  <c:v>0.1114778325123152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849344"/>
        <c:axId val="82871040"/>
      </c:scatterChart>
      <c:valAx>
        <c:axId val="818493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82871040"/>
        <c:crosses val="autoZero"/>
        <c:crossBetween val="midCat"/>
      </c:valAx>
      <c:valAx>
        <c:axId val="828710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184934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Wind turbine</c:v>
          </c:tx>
          <c:xVal>
            <c:numRef>
              <c:f>Sheet1!$S$199:$S$209</c:f>
              <c:numCache>
                <c:formatCode>General</c:formatCode>
                <c:ptCount val="11"/>
                <c:pt idx="0">
                  <c:v>0.2</c:v>
                </c:pt>
                <c:pt idx="1">
                  <c:v>0.4</c:v>
                </c:pt>
                <c:pt idx="2">
                  <c:v>0.6</c:v>
                </c:pt>
                <c:pt idx="3">
                  <c:v>0.8</c:v>
                </c:pt>
                <c:pt idx="4">
                  <c:v>1</c:v>
                </c:pt>
                <c:pt idx="5">
                  <c:v>1.1000000000000001</c:v>
                </c:pt>
                <c:pt idx="6">
                  <c:v>1.2</c:v>
                </c:pt>
                <c:pt idx="7">
                  <c:v>1.3</c:v>
                </c:pt>
                <c:pt idx="8">
                  <c:v>1.4</c:v>
                </c:pt>
                <c:pt idx="9">
                  <c:v>1.5</c:v>
                </c:pt>
                <c:pt idx="10">
                  <c:v>1.6</c:v>
                </c:pt>
              </c:numCache>
            </c:numRef>
          </c:xVal>
          <c:yVal>
            <c:numRef>
              <c:f>Sheet1!$T$199:$T$209</c:f>
              <c:numCache>
                <c:formatCode>General</c:formatCode>
                <c:ptCount val="11"/>
                <c:pt idx="0">
                  <c:v>5.1159999999999997E-2</c:v>
                </c:pt>
                <c:pt idx="1">
                  <c:v>0.1236</c:v>
                </c:pt>
                <c:pt idx="2">
                  <c:v>0.33310000000000001</c:v>
                </c:pt>
                <c:pt idx="3">
                  <c:v>0.46860000000000002</c:v>
                </c:pt>
                <c:pt idx="4">
                  <c:v>0.47049999999999997</c:v>
                </c:pt>
                <c:pt idx="5">
                  <c:v>0.43490000000000001</c:v>
                </c:pt>
                <c:pt idx="6">
                  <c:v>0.3841</c:v>
                </c:pt>
                <c:pt idx="7">
                  <c:v>0.32369999999999999</c:v>
                </c:pt>
                <c:pt idx="8">
                  <c:v>0.25779999999999997</c:v>
                </c:pt>
                <c:pt idx="9">
                  <c:v>0.1898</c:v>
                </c:pt>
                <c:pt idx="10">
                  <c:v>0.12180000000000001</c:v>
                </c:pt>
              </c:numCache>
            </c:numRef>
          </c:yVal>
          <c:smooth val="1"/>
        </c:ser>
        <c:ser>
          <c:idx val="1"/>
          <c:order val="1"/>
          <c:tx>
            <c:v>DC Motor</c:v>
          </c:tx>
          <c:xVal>
            <c:numRef>
              <c:f>Sheet1!$Y$199:$Y$209</c:f>
              <c:numCache>
                <c:formatCode>General</c:formatCode>
                <c:ptCount val="11"/>
                <c:pt idx="0">
                  <c:v>0.19982265633526139</c:v>
                </c:pt>
                <c:pt idx="1">
                  <c:v>0.40062206700862169</c:v>
                </c:pt>
                <c:pt idx="2">
                  <c:v>0.60184437411328173</c:v>
                </c:pt>
                <c:pt idx="3">
                  <c:v>0.80012004801920766</c:v>
                </c:pt>
                <c:pt idx="4">
                  <c:v>0.99761268143621085</c:v>
                </c:pt>
                <c:pt idx="5">
                  <c:v>1.1008403361344539</c:v>
                </c:pt>
                <c:pt idx="6">
                  <c:v>1.1500163701844375</c:v>
                </c:pt>
                <c:pt idx="7">
                  <c:v>1.298668558332424</c:v>
                </c:pt>
                <c:pt idx="8">
                  <c:v>1.3996698679471788</c:v>
                </c:pt>
                <c:pt idx="9">
                  <c:v>1.499533449743534</c:v>
                </c:pt>
                <c:pt idx="10">
                  <c:v>1.5987886063516319</c:v>
                </c:pt>
              </c:numCache>
            </c:numRef>
          </c:xVal>
          <c:yVal>
            <c:numRef>
              <c:f>Sheet1!$X$199:$X$209</c:f>
              <c:numCache>
                <c:formatCode>General</c:formatCode>
                <c:ptCount val="11"/>
                <c:pt idx="0">
                  <c:v>7.37192118226601E-2</c:v>
                </c:pt>
                <c:pt idx="1">
                  <c:v>0.12958128078817735</c:v>
                </c:pt>
                <c:pt idx="2">
                  <c:v>0.29591133004926107</c:v>
                </c:pt>
                <c:pt idx="3">
                  <c:v>0.43948275862068964</c:v>
                </c:pt>
                <c:pt idx="4">
                  <c:v>0.44142857142857145</c:v>
                </c:pt>
                <c:pt idx="5">
                  <c:v>0.40788177339901471</c:v>
                </c:pt>
                <c:pt idx="6">
                  <c:v>0.3564778325123153</c:v>
                </c:pt>
                <c:pt idx="7">
                  <c:v>0.29344827586206895</c:v>
                </c:pt>
                <c:pt idx="8">
                  <c:v>0.22504926108374385</c:v>
                </c:pt>
                <c:pt idx="9">
                  <c:v>0.16137931034482758</c:v>
                </c:pt>
                <c:pt idx="10">
                  <c:v>0.1151477832512315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718976"/>
        <c:axId val="145497472"/>
      </c:scatterChart>
      <c:valAx>
        <c:axId val="927189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5497472"/>
        <c:crosses val="autoZero"/>
        <c:crossBetween val="midCat"/>
      </c:valAx>
      <c:valAx>
        <c:axId val="1454974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2718976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C0007-C7CE-45B4-BE1E-52910AD769CB}" type="datetimeFigureOut">
              <a:rPr lang="en-US" smtClean="0"/>
              <a:t>4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45C4D-945D-481B-AF1A-FD20CB8F41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167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ử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ê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ục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ội</a:t>
            </a:r>
            <a:r>
              <a:rPr lang="en-US" baseline="0" dirty="0" smtClean="0"/>
              <a:t> dung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kgo6ng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ả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0047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03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bi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ỏ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</a:t>
            </a:r>
            <a:r>
              <a:rPr lang="en-US" baseline="0" dirty="0" smtClean="0"/>
              <a:t> bin </a:t>
            </a:r>
            <a:r>
              <a:rPr lang="en-US" baseline="0" dirty="0" err="1" smtClean="0"/>
              <a:t>gió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ỏ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bi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t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ó</a:t>
            </a:r>
            <a:r>
              <a:rPr lang="en-US" baseline="0" dirty="0" smtClean="0"/>
              <a:t>, ???,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wind power), </a:t>
            </a:r>
            <a:r>
              <a:rPr lang="en-US" baseline="0" dirty="0" err="1" smtClean="0"/>
              <a:t>ng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ỏ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Mom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ụ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bin</a:t>
            </a:r>
            <a:r>
              <a:rPr lang="en-US" baseline="0" dirty="0" smtClean="0"/>
              <a:t> ???)</a:t>
            </a:r>
          </a:p>
          <a:p>
            <a:r>
              <a:rPr lang="en-US" dirty="0" err="1" smtClean="0"/>
              <a:t>Khung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bi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á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ệ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ục</a:t>
            </a:r>
            <a:r>
              <a:rPr lang="en-US" baseline="0" dirty="0" smtClean="0"/>
              <a:t> gearbox (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ỏng</a:t>
            </a:r>
            <a:r>
              <a:rPr lang="en-US" baseline="0" dirty="0" smtClean="0"/>
              <a:t> generator)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808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õ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ó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ụ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b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627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Space</a:t>
            </a:r>
            <a:r>
              <a:rPr lang="en-US" baseline="0" dirty="0" smtClean="0"/>
              <a:t> </a:t>
            </a:r>
            <a:r>
              <a:rPr lang="en-US" baseline="0" dirty="0" smtClean="0">
                <a:sym typeface="Wingdings" pitchFamily="2" charset="2"/>
              </a:rPr>
              <a:t> </a:t>
            </a:r>
            <a:r>
              <a:rPr lang="en-US" baseline="0" dirty="0" err="1" smtClean="0">
                <a:sym typeface="Wingdings" pitchFamily="2" charset="2"/>
              </a:rPr>
              <a:t>dSPACE</a:t>
            </a:r>
            <a:r>
              <a:rPr lang="en-US" baseline="0" dirty="0" smtClean="0">
                <a:sym typeface="Wingdings" pitchFamily="2" charset="2"/>
              </a:rPr>
              <a:t> DS1103 (</a:t>
            </a:r>
            <a:r>
              <a:rPr lang="en-US" baseline="0" dirty="0" err="1" smtClean="0">
                <a:sym typeface="Wingdings" pitchFamily="2" charset="2"/>
              </a:rPr>
              <a:t>viết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đúng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của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tên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thiết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bị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này</a:t>
            </a:r>
            <a:r>
              <a:rPr lang="en-US" baseline="0" dirty="0" smtClean="0">
                <a:sym typeface="Wingdings" pitchFamily="2" charset="2"/>
              </a:rPr>
              <a:t>)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823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rm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??</a:t>
            </a:r>
          </a:p>
          <a:p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dc</a:t>
            </a:r>
            <a:r>
              <a:rPr lang="en-US" baseline="0" dirty="0" smtClean="0"/>
              <a:t> hay </a:t>
            </a:r>
            <a:r>
              <a:rPr lang="en-US" baseline="0" dirty="0" err="1" smtClean="0"/>
              <a:t>Vrms</a:t>
            </a:r>
            <a:r>
              <a:rPr lang="en-US" baseline="0" dirty="0" smtClean="0"/>
              <a:t> ?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072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? </a:t>
            </a:r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ỏ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</a:t>
            </a:r>
            <a:r>
              <a:rPr lang="en-US" baseline="0" dirty="0" smtClean="0"/>
              <a:t> bin </a:t>
            </a:r>
            <a:r>
              <a:rPr lang="en-US" baseline="0" dirty="0" err="1" smtClean="0"/>
              <a:t>gió</a:t>
            </a:r>
            <a:r>
              <a:rPr lang="en-US" baseline="0" dirty="0" smtClean="0"/>
              <a:t> ??</a:t>
            </a:r>
          </a:p>
          <a:p>
            <a:r>
              <a:rPr lang="en-US" baseline="0" dirty="0" err="1" smtClean="0"/>
              <a:t>Lưu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v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ỏ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a</a:t>
            </a:r>
            <a:r>
              <a:rPr lang="en-US" baseline="0" dirty="0" smtClean="0"/>
              <a:t> bin </a:t>
            </a:r>
            <a:r>
              <a:rPr lang="en-US" baseline="0" dirty="0" err="1" smtClean="0"/>
              <a:t>gió</a:t>
            </a:r>
            <a:r>
              <a:rPr lang="en-US" baseline="0" dirty="0" smtClean="0"/>
              <a:t> )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363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smtClean="0"/>
              <a:t>?</a:t>
            </a:r>
          </a:p>
          <a:p>
            <a:r>
              <a:rPr lang="en-US" baseline="0" dirty="0" smtClean="0"/>
              <a:t>-&gt;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men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ổ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men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i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gi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y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men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ệ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S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ò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PI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ấ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ỗ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ông</a:t>
            </a:r>
            <a:r>
              <a:rPr lang="en-US" baseline="0" dirty="0" smtClean="0"/>
              <a:t> qua </a:t>
            </a:r>
            <a:r>
              <a:rPr lang="en-US" baseline="0" dirty="0" err="1" smtClean="0"/>
              <a:t>tha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alpha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ất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6002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ớ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ngh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ú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)</a:t>
            </a:r>
          </a:p>
          <a:p>
            <a:r>
              <a:rPr lang="en-US" baseline="0" dirty="0" err="1" smtClean="0"/>
              <a:t>T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à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êu</a:t>
            </a:r>
            <a:r>
              <a:rPr lang="en-US" baseline="0" dirty="0" smtClean="0"/>
              <a:t> ??),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?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613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45C4D-945D-481B-AF1A-FD20CB8F413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701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14723-ED74-4A2E-B088-39E4C9E2D03C}" type="datetime1">
              <a:rPr lang="en-US" smtClean="0"/>
              <a:t>4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330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18871-7A45-4919-9D75-1478D8C61A95}" type="datetime1">
              <a:rPr lang="en-US" smtClean="0"/>
              <a:t>4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78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1334C-5CE7-4554-B14F-38B9670C9733}" type="datetime1">
              <a:rPr lang="en-US" smtClean="0"/>
              <a:t>4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123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D408F-D9AC-4004-A2EF-A71EE0D01E41}" type="datetime1">
              <a:rPr lang="en-US" smtClean="0"/>
              <a:t>4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996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A7D13-88F2-44AF-BE1A-C21610D46C03}" type="datetime1">
              <a:rPr lang="en-US" smtClean="0"/>
              <a:t>4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021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606B16-F0E1-4735-AEA0-5C7C5777B97C}" type="datetime1">
              <a:rPr lang="en-US" smtClean="0"/>
              <a:t>4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578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DC255-C117-4779-8B88-A071C83FD378}" type="datetime1">
              <a:rPr lang="en-US" smtClean="0"/>
              <a:t>4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785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1C2E7-6C88-47F7-B8D7-320D28A248A7}" type="datetime1">
              <a:rPr lang="en-US" smtClean="0"/>
              <a:t>4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54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03BE5-C1AF-4850-862C-644510A42AD6}" type="datetime1">
              <a:rPr lang="en-US" smtClean="0"/>
              <a:t>4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891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C37-00BE-40CC-844D-1FC80009E3BC}" type="datetime1">
              <a:rPr lang="en-US" smtClean="0"/>
              <a:t>4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20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B883D-3C2F-4005-87E7-9DE4B169EFDF}" type="datetime1">
              <a:rPr lang="en-US" smtClean="0"/>
              <a:t>4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612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87165F-EA0A-421F-90E1-CCAB717832FE}" type="datetime1">
              <a:rPr lang="en-US" smtClean="0"/>
              <a:t>4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16F28-773D-43B4-8FA2-A3AD749032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961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52400"/>
            <a:ext cx="520700" cy="53107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029200" y="417936"/>
            <a:ext cx="3657600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417936"/>
            <a:ext cx="3657600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1828800"/>
            <a:ext cx="9144000" cy="2438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0" y="1714500"/>
            <a:ext cx="8915400" cy="2667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GHIÊN CỨU THIẾT KẾ VÀ </a:t>
            </a:r>
            <a:b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ỰC HIỆN BỘ MÔ PHỎNG </a:t>
            </a:r>
            <a:b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ABIN GIÓ TRÊN CƠ SỞ</a:t>
            </a:r>
            <a:b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ĐỘNG CƠ DC VÀ DSPACE DS1103</a:t>
            </a:r>
            <a:endParaRPr lang="vi-V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22867" y="7620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ĐẠI HỌC BÁCH KHOA THÀNH PHỐ HỒ CHÍ MINH</a:t>
            </a: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2133600" y="4419600"/>
            <a:ext cx="7467137" cy="1852093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HD: </a:t>
            </a: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c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	PGS.TS. Phan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ốc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ũng</a:t>
            </a:r>
            <a:endParaRPr lang="en-US" sz="20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TH: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õ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g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sz="20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ỳnh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endParaRPr lang="en-US" sz="20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vi-VN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62000" y="1162170"/>
            <a:ext cx="7785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ỘI NGHỊ NGHIÊN CỨU KHOA HỌC SINH VIÊN PFIEV 2019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37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2372" y="838200"/>
            <a:ext cx="6571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3" y="152400"/>
            <a:ext cx="6800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14818"/>
            <a:ext cx="1550346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00600"/>
            <a:ext cx="7975600" cy="882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36" y="1447800"/>
            <a:ext cx="4343400" cy="20304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414818"/>
            <a:ext cx="1768522" cy="15550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42325" y="3563919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86600" y="310895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00600" y="4030183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90800" y="5805229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15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2372" y="838200"/>
            <a:ext cx="6571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3" y="152400"/>
            <a:ext cx="6800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6334" y="110066"/>
            <a:ext cx="2582333" cy="46482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142999"/>
            <a:ext cx="2971800" cy="53492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038600"/>
            <a:ext cx="4343400" cy="2443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83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2372" y="838200"/>
            <a:ext cx="6571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3" y="152400"/>
            <a:ext cx="6800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4191000"/>
            <a:ext cx="3773425" cy="20963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219199"/>
            <a:ext cx="2743200" cy="289148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10100"/>
            <a:ext cx="2949146" cy="4849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11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1790" y="775871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3" y="152400"/>
            <a:ext cx="8400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90" y="1066800"/>
            <a:ext cx="8096250" cy="4572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5638800"/>
            <a:ext cx="1005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LAB/SIMULINK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03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8666" y="152400"/>
            <a:ext cx="81720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3400" y="1828800"/>
            <a:ext cx="8229600" cy="2590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70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1478281"/>
            <a:ext cx="8229600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2" y="304800"/>
            <a:ext cx="84006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-sơ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ATLAB/SIMULINK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547" y="1752600"/>
            <a:ext cx="6553200" cy="417050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24000" y="60960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xây</a:t>
            </a:r>
            <a:r>
              <a:rPr lang="en-US" dirty="0" smtClean="0"/>
              <a:t> </a:t>
            </a:r>
            <a:r>
              <a:rPr lang="en-US" dirty="0" err="1" smtClean="0"/>
              <a:t>dựng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MATLAB/SIMULIN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12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33585" y="957659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2" y="304800"/>
            <a:ext cx="8400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,w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" y="1952413"/>
            <a:ext cx="4781550" cy="28956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678329" y="1295400"/>
            <a:ext cx="3093493" cy="21048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HP 240V 1750 RPM Field 300V</a:t>
            </a:r>
          </a:p>
          <a:p>
            <a:pPr algn="just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endParaRPr lang="en-US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HP 240V 1750 RPM Field 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V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5105400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MATLAB/SIMULINK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12954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2 m/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89388"/>
              </p:ext>
            </p:extLst>
          </p:nvPr>
        </p:nvGraphicFramePr>
        <p:xfrm>
          <a:off x="4076699" y="13716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13716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675634" y="3505200"/>
            <a:ext cx="3096188" cy="287624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ĩn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ố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251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2372" y="944112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867400" y="2133600"/>
            <a:ext cx="2971800" cy="3124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HP 240V 1750 RPM Field 300V</a:t>
            </a:r>
          </a:p>
          <a:p>
            <a:pPr algn="just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endParaRPr lang="en-US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HP 240V 1750 RPM Field 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V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5105400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MATLAB/SIMULINK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0336980"/>
              </p:ext>
            </p:extLst>
          </p:nvPr>
        </p:nvGraphicFramePr>
        <p:xfrm>
          <a:off x="437866" y="1941731"/>
          <a:ext cx="5124734" cy="30704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12954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9.6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/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03653"/>
              </p:ext>
            </p:extLst>
          </p:nvPr>
        </p:nvGraphicFramePr>
        <p:xfrm>
          <a:off x="4105486" y="13716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486" y="13716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2372" y="304800"/>
            <a:ext cx="8400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,w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05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7977" y="990600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737745" y="2104030"/>
            <a:ext cx="3048000" cy="2971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HP 240V 1750 RPM Field 300V</a:t>
            </a:r>
          </a:p>
          <a:p>
            <a:pPr algn="just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endParaRPr lang="en-US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HP 240V 1750 RPM Field 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V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5105400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MATLAB/SIMULINK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499472"/>
              </p:ext>
            </p:extLst>
          </p:nvPr>
        </p:nvGraphicFramePr>
        <p:xfrm>
          <a:off x="304800" y="1941731"/>
          <a:ext cx="5257800" cy="29898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12954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0.8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/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33288"/>
              </p:ext>
            </p:extLst>
          </p:nvPr>
        </p:nvGraphicFramePr>
        <p:xfrm>
          <a:off x="4334085" y="13716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085" y="13716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2372" y="304800"/>
            <a:ext cx="8400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,w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25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1900" y="1524000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2" y="304800"/>
            <a:ext cx="84006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942" y="5425695"/>
            <a:ext cx="8140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m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.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cam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DC.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07" y="1828800"/>
            <a:ext cx="6286793" cy="3643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3732311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ysClr val="windowText" lastClr="000000"/>
                </a:solidFill>
              </a:rPr>
              <a:t>1.3 Nm</a:t>
            </a:r>
            <a:endParaRPr lang="en-US" sz="1400" dirty="0">
              <a:solidFill>
                <a:sysClr val="windowText" lastClr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5700" y="4038600"/>
            <a:ext cx="496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ysClr val="windowText" lastClr="000000"/>
                </a:solidFill>
              </a:rPr>
              <a:t>0</a:t>
            </a:r>
            <a:endParaRPr lang="en-US" sz="1400" dirty="0">
              <a:solidFill>
                <a:sysClr val="windowText" lastClr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5700" y="3502223"/>
            <a:ext cx="496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ysClr val="windowText" lastClr="000000"/>
                </a:solidFill>
              </a:rPr>
              <a:t>5</a:t>
            </a:r>
            <a:endParaRPr lang="en-US" sz="1400" dirty="0">
              <a:solidFill>
                <a:sysClr val="windowText" lastClr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3048000"/>
            <a:ext cx="496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ysClr val="windowText" lastClr="000000"/>
                </a:solidFill>
              </a:rPr>
              <a:t>10</a:t>
            </a:r>
            <a:endParaRPr lang="en-US" sz="1400" dirty="0">
              <a:solidFill>
                <a:sysClr val="windowText" lastClr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9500" y="2514600"/>
            <a:ext cx="496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ysClr val="windowText" lastClr="000000"/>
                </a:solidFill>
              </a:rPr>
              <a:t>15</a:t>
            </a:r>
            <a:endParaRPr lang="en-US" sz="1400" dirty="0">
              <a:solidFill>
                <a:sysClr val="windowText" lastClr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4495800"/>
            <a:ext cx="496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ysClr val="windowText" lastClr="000000"/>
                </a:solidFill>
              </a:rPr>
              <a:t>-5</a:t>
            </a:r>
            <a:endParaRPr lang="en-US" sz="1400" dirty="0">
              <a:solidFill>
                <a:sysClr val="windowText" lastClr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2199" y="2668488"/>
            <a:ext cx="12000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ysClr val="windowText" lastClr="000000"/>
                </a:solidFill>
              </a:rPr>
              <a:t>12 rad/s</a:t>
            </a:r>
            <a:endParaRPr lang="en-US" sz="14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10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E590A-8F8D-426F-9B15-F6D4782E2D1E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62372" y="838200"/>
            <a:ext cx="5124027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2373" y="152400"/>
            <a:ext cx="59622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ỘI DUNG TRÌNH BÀY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1295400"/>
            <a:ext cx="8305800" cy="46799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AutoNum type="arabicPeriod"/>
            </a:pP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endParaRPr lang="en-US" sz="44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Thiết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endParaRPr lang="en-US" sz="44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4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94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0483" y="1329869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0483" y="108685"/>
            <a:ext cx="84006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4782" y="5454145"/>
            <a:ext cx="8172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err="1" smtClean="0"/>
              <a:t>Kh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ố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ộ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gió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a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ổ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ừ</a:t>
            </a:r>
            <a:r>
              <a:rPr lang="en-US" sz="2000" i="1" dirty="0" smtClean="0"/>
              <a:t> 12m/s </a:t>
            </a:r>
            <a:r>
              <a:rPr lang="en-US" sz="2000" i="1" dirty="0" err="1" smtClean="0"/>
              <a:t>về</a:t>
            </a:r>
            <a:r>
              <a:rPr lang="en-US" sz="2000" i="1" dirty="0" smtClean="0"/>
              <a:t> 9.6 m/s </a:t>
            </a:r>
            <a:r>
              <a:rPr lang="en-US" sz="2000" i="1" dirty="0" err="1" smtClean="0"/>
              <a:t>tạ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giâ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ứ</a:t>
            </a:r>
            <a:r>
              <a:rPr lang="en-US" sz="2000" i="1" dirty="0" smtClean="0"/>
              <a:t> 5 </a:t>
            </a:r>
            <a:r>
              <a:rPr lang="en-US" sz="2000" i="1" dirty="0" err="1" smtClean="0"/>
              <a:t>thì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ô</a:t>
            </a:r>
            <a:r>
              <a:rPr lang="en-US" sz="2000" i="1" dirty="0" smtClean="0"/>
              <a:t> men </a:t>
            </a:r>
            <a:r>
              <a:rPr lang="en-US" sz="2000" i="1" dirty="0" err="1" smtClean="0"/>
              <a:t>điề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khiể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a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ổ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à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o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ô</a:t>
            </a:r>
            <a:r>
              <a:rPr lang="en-US" sz="2000" i="1" dirty="0" smtClean="0"/>
              <a:t> men </a:t>
            </a:r>
            <a:r>
              <a:rPr lang="en-US" sz="2000" i="1" dirty="0" err="1" smtClean="0"/>
              <a:t>độ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a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ổi</a:t>
            </a:r>
            <a:r>
              <a:rPr lang="en-US" sz="2000" i="1" dirty="0" smtClean="0"/>
              <a:t> (</a:t>
            </a:r>
            <a:r>
              <a:rPr lang="en-US" sz="2000" i="1" dirty="0" err="1" smtClean="0"/>
              <a:t>đườ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à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xa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iể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à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à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ỏ</a:t>
            </a:r>
            <a:r>
              <a:rPr lang="en-US" sz="2000" i="1" dirty="0" smtClean="0"/>
              <a:t>), </a:t>
            </a:r>
            <a:r>
              <a:rPr lang="en-US" sz="2000" i="1" dirty="0" err="1" smtClean="0"/>
              <a:t>tố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ộ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ộ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ay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ổi</a:t>
            </a:r>
            <a:r>
              <a:rPr lang="en-US" sz="2000" i="1" dirty="0" smtClean="0"/>
              <a:t> (</a:t>
            </a:r>
            <a:r>
              <a:rPr lang="en-US" sz="2000" i="1" dirty="0" err="1" smtClean="0"/>
              <a:t>đườ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àu</a:t>
            </a:r>
            <a:r>
              <a:rPr lang="en-US" sz="2000" i="1" dirty="0" smtClean="0"/>
              <a:t> cam) </a:t>
            </a:r>
            <a:r>
              <a:rPr lang="en-US" sz="2000" i="1" dirty="0" err="1" smtClean="0"/>
              <a:t>như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ê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hình</a:t>
            </a:r>
            <a:r>
              <a:rPr lang="en-US" sz="2000" i="1" dirty="0" smtClean="0"/>
              <a:t>.</a:t>
            </a:r>
            <a:endParaRPr lang="en-US" sz="2000" i="1" dirty="0"/>
          </a:p>
        </p:txBody>
      </p:sp>
      <p:pic>
        <p:nvPicPr>
          <p:cNvPr id="8280" name="Picture 8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6781800" cy="3930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762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6546" y="316468"/>
            <a:ext cx="845505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ổ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DC</a:t>
            </a:r>
          </a:p>
          <a:p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325881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21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23192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9600" y="5556311"/>
            <a:ext cx="77555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 err="1"/>
              <a:t>Khi</a:t>
            </a:r>
            <a:r>
              <a:rPr lang="en-US" i="1" dirty="0"/>
              <a:t> </a:t>
            </a:r>
            <a:r>
              <a:rPr lang="en-US" i="1" dirty="0" err="1"/>
              <a:t>tốc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gió</a:t>
            </a:r>
            <a:r>
              <a:rPr lang="en-US" i="1" dirty="0"/>
              <a:t> </a:t>
            </a:r>
            <a:r>
              <a:rPr lang="en-US" i="1" dirty="0" err="1"/>
              <a:t>thay</a:t>
            </a:r>
            <a:r>
              <a:rPr lang="en-US" i="1" dirty="0"/>
              <a:t> </a:t>
            </a:r>
            <a:r>
              <a:rPr lang="en-US" i="1" dirty="0" err="1"/>
              <a:t>đổi</a:t>
            </a:r>
            <a:r>
              <a:rPr lang="en-US" i="1" dirty="0"/>
              <a:t> </a:t>
            </a:r>
            <a:r>
              <a:rPr lang="en-US" i="1" dirty="0" err="1"/>
              <a:t>từ</a:t>
            </a:r>
            <a:r>
              <a:rPr lang="en-US" i="1" dirty="0"/>
              <a:t> 12m/s </a:t>
            </a:r>
            <a:r>
              <a:rPr lang="en-US" i="1" dirty="0" err="1" smtClean="0"/>
              <a:t>lên</a:t>
            </a:r>
            <a:r>
              <a:rPr lang="en-US" i="1" dirty="0" smtClean="0"/>
              <a:t> 16 </a:t>
            </a:r>
            <a:r>
              <a:rPr lang="en-US" i="1" dirty="0"/>
              <a:t>m/s </a:t>
            </a:r>
            <a:r>
              <a:rPr lang="en-US" i="1" dirty="0" err="1"/>
              <a:t>tại</a:t>
            </a:r>
            <a:r>
              <a:rPr lang="en-US" i="1" dirty="0"/>
              <a:t> </a:t>
            </a:r>
            <a:r>
              <a:rPr lang="en-US" i="1" dirty="0" err="1"/>
              <a:t>giây</a:t>
            </a:r>
            <a:r>
              <a:rPr lang="en-US" i="1" dirty="0"/>
              <a:t> </a:t>
            </a:r>
            <a:r>
              <a:rPr lang="en-US" i="1" dirty="0" err="1"/>
              <a:t>thứ</a:t>
            </a:r>
            <a:r>
              <a:rPr lang="en-US" i="1" dirty="0"/>
              <a:t> 5 </a:t>
            </a:r>
            <a:r>
              <a:rPr lang="en-US" i="1" dirty="0" err="1"/>
              <a:t>thì</a:t>
            </a:r>
            <a:r>
              <a:rPr lang="en-US" i="1" dirty="0"/>
              <a:t> </a:t>
            </a:r>
            <a:r>
              <a:rPr lang="en-US" i="1" dirty="0" err="1"/>
              <a:t>mô</a:t>
            </a:r>
            <a:r>
              <a:rPr lang="en-US" i="1" dirty="0"/>
              <a:t> men </a:t>
            </a:r>
            <a:r>
              <a:rPr lang="en-US" i="1" dirty="0" err="1"/>
              <a:t>điều</a:t>
            </a:r>
            <a:r>
              <a:rPr lang="en-US" i="1" dirty="0"/>
              <a:t> </a:t>
            </a:r>
            <a:r>
              <a:rPr lang="en-US" i="1" dirty="0" err="1"/>
              <a:t>khiển</a:t>
            </a:r>
            <a:r>
              <a:rPr lang="en-US" i="1" dirty="0"/>
              <a:t> </a:t>
            </a:r>
            <a:r>
              <a:rPr lang="en-US" i="1" dirty="0" err="1"/>
              <a:t>thay</a:t>
            </a:r>
            <a:r>
              <a:rPr lang="en-US" i="1" dirty="0"/>
              <a:t> </a:t>
            </a:r>
            <a:r>
              <a:rPr lang="en-US" i="1" dirty="0" err="1"/>
              <a:t>đổi</a:t>
            </a:r>
            <a:r>
              <a:rPr lang="en-US" i="1" dirty="0"/>
              <a:t> </a:t>
            </a:r>
            <a:r>
              <a:rPr lang="en-US" i="1" dirty="0" err="1"/>
              <a:t>làm</a:t>
            </a:r>
            <a:r>
              <a:rPr lang="en-US" i="1" dirty="0"/>
              <a:t> </a:t>
            </a:r>
            <a:r>
              <a:rPr lang="en-US" i="1" dirty="0" err="1"/>
              <a:t>cho</a:t>
            </a:r>
            <a:r>
              <a:rPr lang="en-US" i="1" dirty="0"/>
              <a:t> </a:t>
            </a:r>
            <a:r>
              <a:rPr lang="en-US" i="1" dirty="0" err="1"/>
              <a:t>mô</a:t>
            </a:r>
            <a:r>
              <a:rPr lang="en-US" i="1" dirty="0"/>
              <a:t> men </a:t>
            </a:r>
            <a:r>
              <a:rPr lang="en-US" i="1" dirty="0" err="1"/>
              <a:t>động</a:t>
            </a:r>
            <a:r>
              <a:rPr lang="en-US" i="1" dirty="0"/>
              <a:t> </a:t>
            </a:r>
            <a:r>
              <a:rPr lang="en-US" i="1" dirty="0" err="1"/>
              <a:t>cơ</a:t>
            </a:r>
            <a:r>
              <a:rPr lang="en-US" i="1" dirty="0"/>
              <a:t> </a:t>
            </a:r>
            <a:r>
              <a:rPr lang="en-US" i="1" dirty="0" err="1"/>
              <a:t>thay</a:t>
            </a:r>
            <a:r>
              <a:rPr lang="en-US" i="1" dirty="0"/>
              <a:t> </a:t>
            </a:r>
            <a:r>
              <a:rPr lang="en-US" i="1" dirty="0" err="1"/>
              <a:t>đổi</a:t>
            </a:r>
            <a:r>
              <a:rPr lang="en-US" i="1" dirty="0"/>
              <a:t> (</a:t>
            </a:r>
            <a:r>
              <a:rPr lang="en-US" i="1" dirty="0" err="1"/>
              <a:t>đường</a:t>
            </a:r>
            <a:r>
              <a:rPr lang="en-US" i="1" dirty="0"/>
              <a:t> </a:t>
            </a:r>
            <a:r>
              <a:rPr lang="en-US" i="1" dirty="0" err="1"/>
              <a:t>màu</a:t>
            </a:r>
            <a:r>
              <a:rPr lang="en-US" i="1" dirty="0"/>
              <a:t> </a:t>
            </a:r>
            <a:r>
              <a:rPr lang="en-US" i="1" dirty="0" err="1"/>
              <a:t>xanh</a:t>
            </a:r>
            <a:r>
              <a:rPr lang="en-US" i="1" dirty="0"/>
              <a:t> </a:t>
            </a:r>
            <a:r>
              <a:rPr lang="en-US" i="1" dirty="0" err="1"/>
              <a:t>biển</a:t>
            </a:r>
            <a:r>
              <a:rPr lang="en-US" i="1" dirty="0"/>
              <a:t> </a:t>
            </a:r>
            <a:r>
              <a:rPr lang="en-US" i="1" dirty="0" err="1"/>
              <a:t>và</a:t>
            </a:r>
            <a:r>
              <a:rPr lang="en-US" i="1" dirty="0"/>
              <a:t> </a:t>
            </a:r>
            <a:r>
              <a:rPr lang="en-US" i="1" dirty="0" err="1"/>
              <a:t>màu</a:t>
            </a:r>
            <a:r>
              <a:rPr lang="en-US" i="1" dirty="0"/>
              <a:t> </a:t>
            </a:r>
            <a:r>
              <a:rPr lang="en-US" i="1" dirty="0" err="1"/>
              <a:t>đỏ</a:t>
            </a:r>
            <a:r>
              <a:rPr lang="en-US" i="1" dirty="0"/>
              <a:t>), </a:t>
            </a:r>
            <a:r>
              <a:rPr lang="en-US" i="1" dirty="0" err="1"/>
              <a:t>tốc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động</a:t>
            </a:r>
            <a:r>
              <a:rPr lang="en-US" i="1" dirty="0"/>
              <a:t> </a:t>
            </a:r>
            <a:r>
              <a:rPr lang="en-US" i="1" dirty="0" err="1"/>
              <a:t>cơ</a:t>
            </a:r>
            <a:r>
              <a:rPr lang="en-US" i="1" dirty="0"/>
              <a:t> </a:t>
            </a:r>
            <a:r>
              <a:rPr lang="en-US" i="1" dirty="0" err="1"/>
              <a:t>thay</a:t>
            </a:r>
            <a:r>
              <a:rPr lang="en-US" i="1" dirty="0"/>
              <a:t> </a:t>
            </a:r>
            <a:r>
              <a:rPr lang="en-US" i="1" dirty="0" err="1"/>
              <a:t>đổi</a:t>
            </a:r>
            <a:r>
              <a:rPr lang="en-US" i="1" dirty="0"/>
              <a:t> (</a:t>
            </a:r>
            <a:r>
              <a:rPr lang="en-US" i="1" dirty="0" err="1"/>
              <a:t>đường</a:t>
            </a:r>
            <a:r>
              <a:rPr lang="en-US" i="1" dirty="0"/>
              <a:t> </a:t>
            </a:r>
            <a:r>
              <a:rPr lang="en-US" i="1" dirty="0" err="1"/>
              <a:t>màu</a:t>
            </a:r>
            <a:r>
              <a:rPr lang="en-US" i="1" dirty="0"/>
              <a:t> cam) </a:t>
            </a:r>
            <a:r>
              <a:rPr lang="en-US" i="1" dirty="0" err="1"/>
              <a:t>như</a:t>
            </a:r>
            <a:r>
              <a:rPr lang="en-US" i="1" dirty="0"/>
              <a:t> </a:t>
            </a:r>
            <a:r>
              <a:rPr lang="en-US" i="1" dirty="0" err="1"/>
              <a:t>trên</a:t>
            </a:r>
            <a:r>
              <a:rPr lang="en-US" i="1" dirty="0"/>
              <a:t> </a:t>
            </a:r>
            <a:r>
              <a:rPr lang="en-US" i="1" dirty="0" err="1"/>
              <a:t>hình</a:t>
            </a:r>
            <a:r>
              <a:rPr lang="en-US" i="1" dirty="0"/>
              <a:t>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7506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334000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ĩ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ả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onverter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36546" y="316468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0956" y="939939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22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951131"/>
            <a:ext cx="74862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2" y="304800"/>
            <a:ext cx="8400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i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ảo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4385" y="1219200"/>
            <a:ext cx="82296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]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lip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manuel Vieir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aveir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Luciano Sales Barros, Flavi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ezer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sta</a:t>
            </a:r>
            <a:r>
              <a:rPr lang="vi-V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eder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niversity of Rio Grande do Norte (UFR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“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IND TURBINE TORQUE-SPEED FEATURE EMULATOR USING A DC MOTO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[2] W. S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L. S. Barros, F. M. P. Pamplona, A. N. Epaminondas, E. R. Brag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ilh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. M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ormig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nd A. A. Santos, “Dynamic simulations of electric power systems containing wind generation,” in Latin American</a:t>
            </a:r>
          </a:p>
          <a:p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IEEE-PES T&amp;D 2004, 2004, Sao Paulo ˜ , 2004, pp. 179–184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[3] L. A. C. Lopes, J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huilie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ukherje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nd M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hokh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“A wind turbine emulator that represents the dynamics of the wind turbine rotor and drive train,” in Power Electronics Specialists Conference, 2005. PESC ’05. IEEE 36th, 2005, pp. 2092–2097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[4] </a:t>
            </a:r>
            <a:r>
              <a:rPr lang="vi-V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iáo trình điện tử công suất 1, TS. Nguyễn Văn Nhờ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62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2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66800" y="1838425"/>
            <a:ext cx="701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Xin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m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ơn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</a:p>
          <a:p>
            <a:pPr algn="ctr"/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92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8666" y="152400"/>
            <a:ext cx="81720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93594" y="2188880"/>
            <a:ext cx="8421806" cy="30689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35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626" y="4114800"/>
            <a:ext cx="9030548" cy="2743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87381" y="3638285"/>
            <a:ext cx="999914" cy="60105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48008" y="6242591"/>
            <a:ext cx="2133600" cy="365125"/>
          </a:xfrm>
        </p:spPr>
        <p:txBody>
          <a:bodyPr/>
          <a:lstStyle/>
          <a:p>
            <a:fld id="{50E16F28-773D-43B4-8FA2-A3AD7490324A}" type="slidenum">
              <a:rPr lang="en-US" smtClean="0"/>
              <a:t>4</a:t>
            </a:fld>
            <a:endParaRPr lang="en-US" dirty="0"/>
          </a:p>
        </p:txBody>
      </p:sp>
      <p:pic>
        <p:nvPicPr>
          <p:cNvPr id="8" name="Picture 2" descr="Káº¿t quáº£ hÃ¬nh áº£nh cho wind turbine diagr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196" y="4239336"/>
            <a:ext cx="5466333" cy="2222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Equal 61"/>
          <p:cNvSpPr/>
          <p:nvPr/>
        </p:nvSpPr>
        <p:spPr>
          <a:xfrm rot="5400000">
            <a:off x="3513567" y="3689739"/>
            <a:ext cx="533400" cy="498143"/>
          </a:xfrm>
          <a:prstGeom prst="mathEqual">
            <a:avLst>
              <a:gd name="adj1" fmla="val 0"/>
              <a:gd name="adj2" fmla="val 44638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08312" y="1684309"/>
            <a:ext cx="6130688" cy="1852929"/>
            <a:chOff x="152400" y="1137482"/>
            <a:chExt cx="8896774" cy="2141858"/>
          </a:xfrm>
        </p:grpSpPr>
        <p:sp>
          <p:nvSpPr>
            <p:cNvPr id="52" name="Rectangle 51"/>
            <p:cNvSpPr/>
            <p:nvPr/>
          </p:nvSpPr>
          <p:spPr>
            <a:xfrm>
              <a:off x="8305800" y="1784985"/>
              <a:ext cx="743374" cy="88201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ẢI</a:t>
              </a: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400" y="1137482"/>
              <a:ext cx="8338542" cy="2141858"/>
              <a:chOff x="152400" y="1137482"/>
              <a:chExt cx="8338542" cy="2141858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 flipH="1">
                <a:off x="1219200" y="1163937"/>
                <a:ext cx="1" cy="2115403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7383501" y="1137482"/>
                <a:ext cx="0" cy="214185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Group 2"/>
              <p:cNvGrpSpPr/>
              <p:nvPr/>
            </p:nvGrpSpPr>
            <p:grpSpPr>
              <a:xfrm>
                <a:off x="152400" y="1163937"/>
                <a:ext cx="8338542" cy="2115403"/>
                <a:chOff x="152400" y="1163937"/>
                <a:chExt cx="8338542" cy="2115403"/>
              </a:xfrm>
            </p:grpSpPr>
            <p:sp>
              <p:nvSpPr>
                <p:cNvPr id="22" name="Rectangle 21"/>
                <p:cNvSpPr/>
                <p:nvPr/>
              </p:nvSpPr>
              <p:spPr>
                <a:xfrm>
                  <a:off x="6776441" y="2212541"/>
                  <a:ext cx="988060" cy="114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1371599" y="1564841"/>
                  <a:ext cx="2879611" cy="1524000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568292" y="1702384"/>
                  <a:ext cx="1076113" cy="1076113"/>
                </a:xfrm>
                <a:prstGeom prst="rect">
                  <a:avLst/>
                </a:prstGeom>
              </p:spPr>
            </p:pic>
            <p:sp>
              <p:nvSpPr>
                <p:cNvPr id="25" name="Plus 24"/>
                <p:cNvSpPr/>
                <p:nvPr/>
              </p:nvSpPr>
              <p:spPr>
                <a:xfrm>
                  <a:off x="2644405" y="1671348"/>
                  <a:ext cx="316653" cy="419101"/>
                </a:xfrm>
                <a:prstGeom prst="mathPlus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017240" y="1676400"/>
                  <a:ext cx="1021360" cy="414049"/>
                </a:xfrm>
                <a:prstGeom prst="rect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b="1" dirty="0" smtClean="0">
                      <a:solidFill>
                        <a:srgbClr val="FF0000"/>
                      </a:solidFill>
                    </a:rPr>
                    <a:t>DS1103</a:t>
                  </a:r>
                  <a:endParaRPr lang="en-US" sz="12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581400" y="2133601"/>
                  <a:ext cx="457200" cy="228600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657600" y="2133601"/>
                  <a:ext cx="45719" cy="22860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33800" y="2133600"/>
                  <a:ext cx="45719" cy="22860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Rectangle 33"/>
                <p:cNvSpPr/>
                <p:nvPr/>
              </p:nvSpPr>
              <p:spPr>
                <a:xfrm>
                  <a:off x="3840481" y="2133600"/>
                  <a:ext cx="45719" cy="22860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3962400" y="2133600"/>
                  <a:ext cx="45719" cy="22860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Left-Right Arrow 35"/>
                <p:cNvSpPr/>
                <p:nvPr/>
              </p:nvSpPr>
              <p:spPr>
                <a:xfrm>
                  <a:off x="4328224" y="1964574"/>
                  <a:ext cx="914400" cy="610234"/>
                </a:xfrm>
                <a:prstGeom prst="leftRightArrow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6776441" y="1861065"/>
                  <a:ext cx="262467" cy="838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6564774" y="1941394"/>
                  <a:ext cx="685800" cy="69469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6193087" y="1853569"/>
                  <a:ext cx="74337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6193087" y="2699265"/>
                  <a:ext cx="714588" cy="5015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Rectangle 43"/>
                <p:cNvSpPr/>
                <p:nvPr/>
              </p:nvSpPr>
              <p:spPr>
                <a:xfrm>
                  <a:off x="7747568" y="1902260"/>
                  <a:ext cx="45719" cy="6885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7535901" y="1981200"/>
                  <a:ext cx="474134" cy="51848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7747568" y="1888826"/>
                  <a:ext cx="743374" cy="0"/>
                </a:xfrm>
                <a:prstGeom prst="lin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>
                  <a:off x="7747568" y="2590800"/>
                  <a:ext cx="74337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>
                  <a:off x="1219201" y="1163937"/>
                  <a:ext cx="6164300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1219201" y="3279340"/>
                  <a:ext cx="6164300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9218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" y="1880898"/>
                  <a:ext cx="960139" cy="435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Rectangle 36"/>
                <p:cNvSpPr/>
                <p:nvPr/>
              </p:nvSpPr>
              <p:spPr>
                <a:xfrm>
                  <a:off x="5341277" y="1658603"/>
                  <a:ext cx="992493" cy="1260275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scene3d>
                    <a:camera prst="orthographicFront">
                      <a:rot lat="21299999" lon="0" rev="0"/>
                    </a:camera>
                    <a:lightRig rig="threePt" dir="t"/>
                  </a:scene3d>
                </a:bodyPr>
                <a:lstStyle/>
                <a:p>
                  <a:pPr algn="ctr"/>
                  <a:r>
                    <a:rPr lang="en-US" sz="1200" b="1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ỈNH LƯU</a:t>
                  </a:r>
                </a:p>
              </p:txBody>
            </p:sp>
          </p:grpSp>
        </p:grpSp>
      </p:grpSp>
      <p:sp>
        <p:nvSpPr>
          <p:cNvPr id="69" name="Rectangle 68"/>
          <p:cNvSpPr/>
          <p:nvPr/>
        </p:nvSpPr>
        <p:spPr>
          <a:xfrm>
            <a:off x="362372" y="838200"/>
            <a:ext cx="6571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373" y="152400"/>
            <a:ext cx="7638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1796" y="4750506"/>
            <a:ext cx="231280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 GIÓ THỰC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2400" y="1721134"/>
            <a:ext cx="964130" cy="210327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TỐC 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 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 +GÓC 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TC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52400" y="990600"/>
            <a:ext cx="960139" cy="74310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</a:t>
            </a:r>
            <a:endParaRPr lang="en-US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315199" y="1009495"/>
            <a:ext cx="1563171" cy="74310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47" name="Rectangle 46"/>
          <p:cNvSpPr/>
          <p:nvPr/>
        </p:nvSpPr>
        <p:spPr>
          <a:xfrm>
            <a:off x="7315200" y="1761362"/>
            <a:ext cx="1563171" cy="217744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 MEN TRÊN TRỤC ĐỘNG CƠ ỨNG VỚI TỐC ĐỘ QUAY ĐỘNG CƠ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69043" y="4305300"/>
            <a:ext cx="2598796" cy="2362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083991" y="1066800"/>
            <a:ext cx="415060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THỐNG ĐIỀU KHIỂN</a:t>
            </a:r>
            <a:endParaRPr lang="vi-VN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1358197" y="1143000"/>
            <a:ext cx="485237" cy="304800"/>
          </a:xfrm>
          <a:prstGeom prst="rightArrow">
            <a:avLst/>
          </a:prstGeom>
          <a:solidFill>
            <a:srgbClr val="3628E8"/>
          </a:solidFill>
          <a:ln>
            <a:solidFill>
              <a:srgbClr val="3628E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>
            <a:off x="6522939" y="1228647"/>
            <a:ext cx="485237" cy="304800"/>
          </a:xfrm>
          <a:prstGeom prst="rightArrow">
            <a:avLst/>
          </a:prstGeom>
          <a:solidFill>
            <a:srgbClr val="3628E8"/>
          </a:solidFill>
          <a:ln>
            <a:solidFill>
              <a:srgbClr val="3628E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Bent-Up Arrow 16"/>
          <p:cNvSpPr/>
          <p:nvPr/>
        </p:nvSpPr>
        <p:spPr>
          <a:xfrm rot="5400000">
            <a:off x="6206346" y="2605634"/>
            <a:ext cx="541307" cy="1524000"/>
          </a:xfrm>
          <a:prstGeom prst="bentUpArrow">
            <a:avLst>
              <a:gd name="adj1" fmla="val 25000"/>
              <a:gd name="adj2" fmla="val 14331"/>
              <a:gd name="adj3" fmla="val 23222"/>
            </a:avLst>
          </a:prstGeom>
          <a:solidFill>
            <a:srgbClr val="3628E8"/>
          </a:solidFill>
          <a:ln>
            <a:solidFill>
              <a:srgbClr val="3628E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7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060" y="5285438"/>
            <a:ext cx="51006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me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uồn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MATLAB/SIMULINK) 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2372" y="838200"/>
            <a:ext cx="6571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2373" y="152400"/>
            <a:ext cx="7638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89187" y="1143000"/>
            <a:ext cx="3302413" cy="434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dirty="0" smtClean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g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h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dirty="0" smtClean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dirty="0" smtClean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err="1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ứ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dirty="0" smtClean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=6 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/s ; v=7.2 m/s ; </a:t>
            </a:r>
          </a:p>
          <a:p>
            <a:pPr algn="just"/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=8.4 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/s; v=9.6 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/s 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=10.8 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/s ; v=12 m/s ; </a:t>
            </a:r>
            <a:endParaRPr lang="en-US" dirty="0" smtClean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3.2 m/s ; </a:t>
            </a:r>
            <a:r>
              <a:rPr lang="en-US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4.4 m/s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73" y="1143000"/>
            <a:ext cx="5326814" cy="4071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92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7"/>
          <p:cNvSpPr/>
          <p:nvPr/>
        </p:nvSpPr>
        <p:spPr>
          <a:xfrm>
            <a:off x="152400" y="884101"/>
            <a:ext cx="1511968" cy="739141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853" y="1752600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ụ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C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C.</a:t>
            </a:r>
          </a:p>
          <a:p>
            <a:pPr lvl="1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oắ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qu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gearbox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lvl="1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C 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oắ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2372" y="838200"/>
            <a:ext cx="6571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3" y="152400"/>
            <a:ext cx="7638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066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KẾT LUẬN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077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8666" y="152400"/>
            <a:ext cx="81720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93594" y="2188880"/>
            <a:ext cx="8421806" cy="30689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	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ỏng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abin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009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2372" y="838200"/>
            <a:ext cx="6571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3" y="152400"/>
            <a:ext cx="7638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ều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0" y="1321689"/>
            <a:ext cx="8501968" cy="3555111"/>
            <a:chOff x="-48248" y="115098"/>
            <a:chExt cx="8566654" cy="3670950"/>
          </a:xfrm>
        </p:grpSpPr>
        <p:sp>
          <p:nvSpPr>
            <p:cNvPr id="21" name="Flowchart: Summing Junction 20"/>
            <p:cNvSpPr/>
            <p:nvPr/>
          </p:nvSpPr>
          <p:spPr>
            <a:xfrm>
              <a:off x="2861038" y="1981200"/>
              <a:ext cx="609600" cy="609600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33879" y="1545480"/>
              <a:ext cx="855372" cy="148104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dirty="0" smtClean="0"/>
                <a:t>Mô </a:t>
              </a:r>
              <a:r>
                <a:rPr lang="vi-VN" dirty="0" err="1" smtClean="0"/>
                <a:t>hình</a:t>
              </a:r>
              <a:r>
                <a:rPr lang="vi-VN" dirty="0" smtClean="0"/>
                <a:t> </a:t>
              </a:r>
              <a:r>
                <a:rPr lang="vi-VN" dirty="0" err="1" smtClean="0"/>
                <a:t>tuabin</a:t>
              </a:r>
              <a:endParaRPr lang="vi-VN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912734" y="1889077"/>
              <a:ext cx="728449" cy="7580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ĐK</a:t>
              </a:r>
              <a:endParaRPr lang="vi-VN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361955" y="1893058"/>
              <a:ext cx="806711" cy="7580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CL</a:t>
              </a:r>
              <a:endParaRPr lang="vi-VN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086600" y="1893058"/>
              <a:ext cx="853909" cy="7580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Động</a:t>
              </a:r>
              <a:r>
                <a:rPr lang="en-US" dirty="0" smtClean="0"/>
                <a:t> </a:t>
              </a:r>
              <a:r>
                <a:rPr lang="en-US" dirty="0" err="1" smtClean="0"/>
                <a:t>cơ</a:t>
              </a:r>
              <a:endParaRPr lang="vi-VN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624279" y="2286000"/>
              <a:ext cx="609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24279" y="2811177"/>
              <a:ext cx="609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2" idx="3"/>
              <a:endCxn id="21" idx="2"/>
            </p:cNvCxnSpPr>
            <p:nvPr/>
          </p:nvCxnSpPr>
          <p:spPr>
            <a:xfrm>
              <a:off x="2089251" y="2286000"/>
              <a:ext cx="7717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4152955" y="115098"/>
              <a:ext cx="1336449" cy="7580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dirty="0" err="1" smtClean="0"/>
                <a:t>Encoder</a:t>
              </a:r>
              <a:endParaRPr lang="vi-VN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165469" y="2964311"/>
              <a:ext cx="1387730" cy="55527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dirty="0" err="1" smtClean="0"/>
                <a:t>Cảm</a:t>
              </a:r>
              <a:r>
                <a:rPr lang="vi-VN" dirty="0" smtClean="0"/>
                <a:t> </a:t>
              </a:r>
              <a:r>
                <a:rPr lang="vi-VN" dirty="0" err="1" smtClean="0"/>
                <a:t>biến</a:t>
              </a:r>
              <a:r>
                <a:rPr lang="vi-VN" dirty="0" smtClean="0"/>
                <a:t> </a:t>
              </a:r>
              <a:r>
                <a:rPr lang="vi-VN" dirty="0" err="1" smtClean="0"/>
                <a:t>dòng</a:t>
              </a:r>
              <a:endParaRPr lang="vi-VN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-48248" y="1952588"/>
              <a:ext cx="12195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ận</a:t>
              </a:r>
              <a:r>
                <a:rPr lang="en-US" dirty="0" smtClean="0"/>
                <a:t> </a:t>
              </a:r>
              <a:r>
                <a:rPr lang="en-US" dirty="0" err="1" smtClean="0"/>
                <a:t>tốc</a:t>
              </a:r>
              <a:r>
                <a:rPr lang="en-US" dirty="0" smtClean="0"/>
                <a:t> </a:t>
              </a:r>
              <a:r>
                <a:rPr lang="en-US" dirty="0" err="1" smtClean="0"/>
                <a:t>gió</a:t>
              </a:r>
              <a:endParaRPr lang="vi-VN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403354" y="2672677"/>
                  <a:ext cx="21057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354" y="2672677"/>
                  <a:ext cx="210570" cy="2769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8235" r="-35294" b="-40909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Straight Arrow Connector 33"/>
            <p:cNvCxnSpPr>
              <a:stCxn id="21" idx="6"/>
              <a:endCxn id="23" idx="1"/>
            </p:cNvCxnSpPr>
            <p:nvPr/>
          </p:nvCxnSpPr>
          <p:spPr>
            <a:xfrm flipV="1">
              <a:off x="3470638" y="2268087"/>
              <a:ext cx="442096" cy="179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23" idx="3"/>
              <a:endCxn id="24" idx="1"/>
            </p:cNvCxnSpPr>
            <p:nvPr/>
          </p:nvCxnSpPr>
          <p:spPr>
            <a:xfrm>
              <a:off x="4641183" y="2268087"/>
              <a:ext cx="720772" cy="39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24" idx="3"/>
              <a:endCxn id="25" idx="1"/>
            </p:cNvCxnSpPr>
            <p:nvPr/>
          </p:nvCxnSpPr>
          <p:spPr>
            <a:xfrm>
              <a:off x="6168666" y="2272068"/>
              <a:ext cx="91793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68725" y="1427412"/>
                  <a:ext cx="4205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725" y="1427412"/>
                  <a:ext cx="420563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2115382" y="1801728"/>
              <a:ext cx="890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err="1" smtClean="0"/>
                <a:t>Torque</a:t>
              </a:r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16027" y="207283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+</a:t>
              </a:r>
              <a:endParaRPr lang="vi-VN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017343" y="226984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-</a:t>
              </a:r>
              <a:endParaRPr lang="vi-VN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5082295" y="1973931"/>
                  <a:ext cx="20896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2295" y="1973931"/>
                  <a:ext cx="208968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4706" r="-11765" b="-454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 flipH="1">
              <a:off x="6365883" y="1908133"/>
              <a:ext cx="3746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</a:t>
              </a:r>
              <a:endParaRPr lang="vi-VN" dirty="0"/>
            </a:p>
          </p:txBody>
        </p:sp>
        <p:cxnSp>
          <p:nvCxnSpPr>
            <p:cNvPr id="44" name="Elbow Connector 43"/>
            <p:cNvCxnSpPr>
              <a:stCxn id="25" idx="3"/>
              <a:endCxn id="30" idx="3"/>
            </p:cNvCxnSpPr>
            <p:nvPr/>
          </p:nvCxnSpPr>
          <p:spPr>
            <a:xfrm flipH="1">
              <a:off x="6553199" y="2272067"/>
              <a:ext cx="1387309" cy="969880"/>
            </a:xfrm>
            <a:prstGeom prst="bentConnector3">
              <a:avLst>
                <a:gd name="adj1" fmla="val -16603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8017088" y="1725897"/>
                  <a:ext cx="420564" cy="369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7088" y="1725897"/>
                  <a:ext cx="420564" cy="3693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TextBox 45"/>
            <p:cNvSpPr txBox="1"/>
            <p:nvPr/>
          </p:nvSpPr>
          <p:spPr>
            <a:xfrm>
              <a:off x="8141380" y="2269847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err="1" smtClean="0"/>
                <a:t>Ia</a:t>
              </a:r>
              <a:endParaRPr lang="vi-VN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495202" y="18805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/>
                <a:t>e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156297" y="2743053"/>
              <a:ext cx="834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orque</a:t>
              </a:r>
              <a:endParaRPr lang="vi-VN" dirty="0"/>
            </a:p>
          </p:txBody>
        </p:sp>
        <p:cxnSp>
          <p:nvCxnSpPr>
            <p:cNvPr id="49" name="Elbow Connector 48"/>
            <p:cNvCxnSpPr>
              <a:stCxn id="51" idx="0"/>
              <a:endCxn id="21" idx="4"/>
            </p:cNvCxnSpPr>
            <p:nvPr/>
          </p:nvCxnSpPr>
          <p:spPr>
            <a:xfrm rot="10800000">
              <a:off x="3165838" y="2590800"/>
              <a:ext cx="1136885" cy="67473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Isosceles Triangle 50"/>
            <p:cNvSpPr/>
            <p:nvPr/>
          </p:nvSpPr>
          <p:spPr>
            <a:xfrm rot="16200000">
              <a:off x="4158822" y="3046295"/>
              <a:ext cx="726287" cy="438487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373007" y="3069077"/>
              <a:ext cx="377539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Kt</a:t>
              </a:r>
              <a:endParaRPr lang="vi-VN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1089288" y="1341664"/>
              <a:ext cx="386405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953340" y="1341664"/>
              <a:ext cx="0" cy="244438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089289" y="3786048"/>
              <a:ext cx="38640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1089287" y="1341665"/>
              <a:ext cx="1" cy="244438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2202484" y="1022947"/>
              <a:ext cx="1321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C + </a:t>
              </a:r>
              <a:r>
                <a:rPr lang="en-US" dirty="0" err="1" smtClean="0"/>
                <a:t>dSpace</a:t>
              </a:r>
              <a:endParaRPr lang="vi-VN" dirty="0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5269374" y="2182483"/>
            <a:ext cx="999287" cy="5054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 err="1" smtClean="0"/>
              <a:t>Nguồn</a:t>
            </a:r>
            <a:r>
              <a:rPr lang="vi-VN" dirty="0" smtClean="0"/>
              <a:t> 3 pha</a:t>
            </a:r>
            <a:endParaRPr lang="vi-VN" dirty="0"/>
          </a:p>
        </p:txBody>
      </p:sp>
      <p:cxnSp>
        <p:nvCxnSpPr>
          <p:cNvPr id="59" name="Elbow Connector 58"/>
          <p:cNvCxnSpPr/>
          <p:nvPr/>
        </p:nvCxnSpPr>
        <p:spPr>
          <a:xfrm rot="10800000" flipV="1">
            <a:off x="1240720" y="1688739"/>
            <a:ext cx="2950280" cy="1309426"/>
          </a:xfrm>
          <a:prstGeom prst="bentConnector3">
            <a:avLst>
              <a:gd name="adj1" fmla="val 12216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Elbow Connector 61"/>
          <p:cNvCxnSpPr>
            <a:endCxn id="29" idx="3"/>
          </p:cNvCxnSpPr>
          <p:nvPr/>
        </p:nvCxnSpPr>
        <p:spPr>
          <a:xfrm rot="10800000">
            <a:off x="5495839" y="1688740"/>
            <a:ext cx="2432597" cy="1528909"/>
          </a:xfrm>
          <a:prstGeom prst="bentConnector3">
            <a:avLst>
              <a:gd name="adj1" fmla="val -1620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98" name="Straight Arrow Connector 4097"/>
          <p:cNvCxnSpPr>
            <a:stCxn id="19" idx="2"/>
            <a:endCxn id="24" idx="0"/>
          </p:cNvCxnSpPr>
          <p:nvPr/>
        </p:nvCxnSpPr>
        <p:spPr>
          <a:xfrm>
            <a:off x="5769018" y="2687901"/>
            <a:ext cx="643" cy="3556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8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311" y="4876800"/>
            <a:ext cx="2447818" cy="194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07" name="Straight Arrow Connector 4106"/>
          <p:cNvCxnSpPr>
            <a:stCxn id="30" idx="1"/>
            <a:endCxn id="51" idx="3"/>
          </p:cNvCxnSpPr>
          <p:nvPr/>
        </p:nvCxnSpPr>
        <p:spPr>
          <a:xfrm flipH="1">
            <a:off x="4753293" y="4349869"/>
            <a:ext cx="421056" cy="22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10" name="TextBox 4109"/>
          <p:cNvSpPr txBox="1"/>
          <p:nvPr/>
        </p:nvSpPr>
        <p:spPr>
          <a:xfrm>
            <a:off x="1653990" y="5648659"/>
            <a:ext cx="3988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dirty="0" smtClean="0"/>
              <a:t>Mô </a:t>
            </a:r>
            <a:r>
              <a:rPr lang="vi-VN" sz="2000" dirty="0" err="1" smtClean="0"/>
              <a:t>hình</a:t>
            </a:r>
            <a:r>
              <a:rPr lang="vi-VN" sz="2000" dirty="0" smtClean="0"/>
              <a:t> </a:t>
            </a:r>
            <a:r>
              <a:rPr lang="vi-VN" sz="2000" dirty="0" err="1" smtClean="0"/>
              <a:t>tuabin</a:t>
            </a:r>
            <a:r>
              <a:rPr lang="vi-VN" sz="2000" dirty="0" smtClean="0"/>
              <a:t> </a:t>
            </a:r>
            <a:r>
              <a:rPr lang="vi-VN" sz="2000" dirty="0" err="1" smtClean="0"/>
              <a:t>gió</a:t>
            </a:r>
            <a:r>
              <a:rPr lang="vi-VN" sz="2000" dirty="0" smtClean="0"/>
              <a:t> trong </a:t>
            </a:r>
            <a:r>
              <a:rPr lang="vi-VN" sz="2000" dirty="0" err="1" smtClean="0"/>
              <a:t>Simulink</a:t>
            </a:r>
            <a:endParaRPr lang="vi-VN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52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16F28-773D-43B4-8FA2-A3AD7490324A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2372" y="838200"/>
            <a:ext cx="7333828" cy="45719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2373" y="152400"/>
            <a:ext cx="84768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55" y="1371600"/>
            <a:ext cx="3116302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14248"/>
              </p:ext>
            </p:extLst>
          </p:nvPr>
        </p:nvGraphicFramePr>
        <p:xfrm>
          <a:off x="565959" y="4324350"/>
          <a:ext cx="24652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959" y="4324350"/>
                        <a:ext cx="24652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143000"/>
            <a:ext cx="4697131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08756" y="5284235"/>
            <a:ext cx="79208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lph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õ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.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lph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yristo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yristo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lph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d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87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0</TotalTime>
  <Words>1780</Words>
  <Application>Microsoft Office PowerPoint</Application>
  <PresentationFormat>On-screen Show (4:3)</PresentationFormat>
  <Paragraphs>181</Paragraphs>
  <Slides>2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NGHIÊN CỨU THIẾT KẾ VÀ  THỰC HIỆN BỘ MÔ PHỎNG  TUABIN GIÓ TRÊN CƠ SỞ  ĐỘNG CƠ DC VÀ DSPACE DS110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u Huynh</dc:creator>
  <cp:lastModifiedBy>Chau Huynh</cp:lastModifiedBy>
  <cp:revision>152</cp:revision>
  <dcterms:created xsi:type="dcterms:W3CDTF">2018-11-23T03:58:58Z</dcterms:created>
  <dcterms:modified xsi:type="dcterms:W3CDTF">2019-04-07T18:38:48Z</dcterms:modified>
</cp:coreProperties>
</file>